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1DB6" w:rsidRDefault="00C71DB6" w:rsidP="00C71DB6">
      <w:pPr>
        <w:spacing w:before="60"/>
        <w:jc w:val="center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t>BÀI TẬP TUẦN TỪ 30/3/2020 ĐẾN 4/4/2020</w:t>
      </w:r>
    </w:p>
    <w:p w:rsidR="00C71DB6" w:rsidRPr="00C71DB6" w:rsidRDefault="00C71DB6" w:rsidP="00C71DB6">
      <w:pPr>
        <w:spacing w:before="60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I. </w:t>
      </w:r>
      <w:r w:rsidRPr="00C71DB6">
        <w:rPr>
          <w:rFonts w:ascii="Times New Roman" w:hAnsi="Times New Roman" w:cs="Times New Roman"/>
          <w:b/>
          <w:i/>
          <w:sz w:val="28"/>
          <w:szCs w:val="28"/>
          <w:lang w:val="nl-NL"/>
        </w:rPr>
        <w:t>Đại số</w:t>
      </w:r>
    </w:p>
    <w:p w:rsidR="00507A7F" w:rsidRPr="00C71DB6" w:rsidRDefault="00C71DB6" w:rsidP="00507A7F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F198EC" wp14:editId="00847A11">
                <wp:simplePos x="0" y="0"/>
                <wp:positionH relativeFrom="column">
                  <wp:posOffset>845820</wp:posOffset>
                </wp:positionH>
                <wp:positionV relativeFrom="paragraph">
                  <wp:posOffset>479618</wp:posOffset>
                </wp:positionV>
                <wp:extent cx="4509770" cy="848360"/>
                <wp:effectExtent l="0" t="0" r="24130" b="2794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9770" cy="848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A7F" w:rsidRPr="003A4539" w:rsidRDefault="00507A7F" w:rsidP="00507A7F">
                            <w:pPr>
                              <w:spacing w:before="60"/>
                              <w:rPr>
                                <w:sz w:val="28"/>
                                <w:szCs w:val="28"/>
                                <w:lang w:val="nl-NL"/>
                              </w:rPr>
                            </w:pP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>10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5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7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4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7</w:t>
                            </w:r>
                          </w:p>
                          <w:p w:rsidR="00507A7F" w:rsidRPr="003A4539" w:rsidRDefault="00507A7F" w:rsidP="00507A7F">
                            <w:pPr>
                              <w:spacing w:before="60"/>
                              <w:rPr>
                                <w:sz w:val="28"/>
                                <w:szCs w:val="28"/>
                                <w:lang w:val="nl-NL"/>
                              </w:rPr>
                            </w:pP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>5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7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0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0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7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4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</w:p>
                          <w:p w:rsidR="00507A7F" w:rsidRPr="003A4539" w:rsidRDefault="00507A7F" w:rsidP="00507A7F">
                            <w:pPr>
                              <w:spacing w:before="60"/>
                              <w:jc w:val="center"/>
                              <w:rPr>
                                <w:sz w:val="28"/>
                                <w:szCs w:val="28"/>
                                <w:lang w:val="nl-NL"/>
                              </w:rPr>
                            </w:pP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8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9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0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5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5</w:t>
                            </w:r>
                            <w:r w:rsidRPr="003A4539">
                              <w:rPr>
                                <w:sz w:val="28"/>
                                <w:szCs w:val="28"/>
                                <w:lang w:val="nl-NL"/>
                              </w:rPr>
                              <w:tab/>
                              <w:t>14</w:t>
                            </w:r>
                          </w:p>
                          <w:p w:rsidR="00507A7F" w:rsidRDefault="00507A7F" w:rsidP="00507A7F">
                            <w:pPr>
                              <w:jc w:val="center"/>
                              <w:rPr>
                                <w:sz w:val="28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left:0;text-align:left;margin-left:66.6pt;margin-top:37.75pt;width:355.1pt;height:66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">
                <v:textbox>
                  <w:txbxContent>
                    <w:p w:rsidR="00507A7F" w:rsidRPr="003A4539" w:rsidRDefault="00507A7F" w:rsidP="00507A7F">
                      <w:pPr>
                        <w:spacing w:before="60"/>
                        <w:rPr>
                          <w:sz w:val="28"/>
                          <w:szCs w:val="28"/>
                          <w:lang w:val="nl-NL"/>
                        </w:rPr>
                      </w:pP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>10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5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7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4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7</w:t>
                      </w:r>
                    </w:p>
                    <w:p w:rsidR="00507A7F" w:rsidRPr="003A4539" w:rsidRDefault="00507A7F" w:rsidP="00507A7F">
                      <w:pPr>
                        <w:spacing w:before="60"/>
                        <w:rPr>
                          <w:sz w:val="28"/>
                          <w:szCs w:val="28"/>
                          <w:lang w:val="nl-NL"/>
                        </w:rPr>
                      </w:pP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>5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7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0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0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7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4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</w:p>
                    <w:p w:rsidR="00507A7F" w:rsidRPr="003A4539" w:rsidRDefault="00507A7F" w:rsidP="00507A7F">
                      <w:pPr>
                        <w:spacing w:before="60"/>
                        <w:jc w:val="center"/>
                        <w:rPr>
                          <w:sz w:val="28"/>
                          <w:szCs w:val="28"/>
                          <w:lang w:val="nl-NL"/>
                        </w:rPr>
                      </w:pP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8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9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0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5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5</w:t>
                      </w:r>
                      <w:r w:rsidRPr="003A4539">
                        <w:rPr>
                          <w:sz w:val="28"/>
                          <w:szCs w:val="28"/>
                          <w:lang w:val="nl-NL"/>
                        </w:rPr>
                        <w:tab/>
                        <w:t>14</w:t>
                      </w:r>
                    </w:p>
                    <w:p w:rsidR="00507A7F" w:rsidRDefault="00507A7F" w:rsidP="00507A7F">
                      <w:pPr>
                        <w:jc w:val="center"/>
                        <w:rPr>
                          <w:sz w:val="28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507A7F" w:rsidRPr="00C71DB6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Bài </w:t>
      </w: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t>1</w:t>
      </w:r>
      <w:r w:rsidR="00507A7F" w:rsidRPr="00C71DB6">
        <w:rPr>
          <w:rFonts w:ascii="Times New Roman" w:hAnsi="Times New Roman" w:cs="Times New Roman"/>
          <w:b/>
          <w:i/>
          <w:sz w:val="28"/>
          <w:szCs w:val="28"/>
          <w:lang w:val="nl-NL"/>
        </w:rPr>
        <w:t>:</w:t>
      </w:r>
      <w:r w:rsidR="00507A7F" w:rsidRPr="00C71DB6">
        <w:rPr>
          <w:rFonts w:ascii="Times New Roman" w:hAnsi="Times New Roman" w:cs="Times New Roman"/>
          <w:sz w:val="28"/>
          <w:szCs w:val="28"/>
          <w:lang w:val="nl-NL"/>
        </w:rPr>
        <w:t xml:space="preserve"> Theo dõi thời gian làm bài tập (tính theo phút) của 30 học sinh (ai cũng làm được) và ghi lại như sau:</w:t>
      </w:r>
    </w:p>
    <w:p w:rsidR="00507A7F" w:rsidRPr="00C71DB6" w:rsidRDefault="00507A7F" w:rsidP="00507A7F">
      <w:pPr>
        <w:spacing w:before="60"/>
        <w:ind w:firstLine="12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07A7F" w:rsidRPr="00C71DB6" w:rsidRDefault="00507A7F" w:rsidP="00507A7F">
      <w:pPr>
        <w:spacing w:before="60"/>
        <w:ind w:firstLine="1260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507A7F" w:rsidRPr="00C71DB6" w:rsidRDefault="00507A7F" w:rsidP="00C71DB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sz w:val="28"/>
          <w:szCs w:val="28"/>
          <w:lang w:val="nl-NL"/>
        </w:rPr>
        <w:t>a) Bảng trên đươc gọi là bả</w:t>
      </w:r>
      <w:r w:rsidR="00C71DB6">
        <w:rPr>
          <w:rFonts w:ascii="Times New Roman" w:hAnsi="Times New Roman" w:cs="Times New Roman"/>
          <w:sz w:val="28"/>
          <w:szCs w:val="28"/>
          <w:lang w:val="nl-NL"/>
        </w:rPr>
        <w:t>ng gì?</w:t>
      </w:r>
      <w:r w:rsidRPr="00C71DB6">
        <w:rPr>
          <w:rFonts w:ascii="Times New Roman" w:hAnsi="Times New Roman" w:cs="Times New Roman"/>
          <w:sz w:val="28"/>
          <w:szCs w:val="28"/>
          <w:lang w:val="nl-NL"/>
        </w:rPr>
        <w:t xml:space="preserve"> Dấu hiệu cần tìm hiểu ở đây là gì?</w:t>
      </w:r>
    </w:p>
    <w:p w:rsidR="00507A7F" w:rsidRPr="00C71DB6" w:rsidRDefault="00507A7F" w:rsidP="00C71DB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sz w:val="28"/>
          <w:szCs w:val="28"/>
          <w:lang w:val="nl-NL"/>
        </w:rPr>
        <w:t>b) Lập bảng “tần số” và tính số</w:t>
      </w:r>
      <w:r w:rsidR="00C71DB6">
        <w:rPr>
          <w:rFonts w:ascii="Times New Roman" w:hAnsi="Times New Roman" w:cs="Times New Roman"/>
          <w:sz w:val="28"/>
          <w:szCs w:val="28"/>
          <w:lang w:val="nl-NL"/>
        </w:rPr>
        <w:t xml:space="preserve"> trung bình cộ</w:t>
      </w:r>
      <w:r w:rsidRPr="00C71DB6">
        <w:rPr>
          <w:rFonts w:ascii="Times New Roman" w:hAnsi="Times New Roman" w:cs="Times New Roman"/>
          <w:sz w:val="28"/>
          <w:szCs w:val="28"/>
          <w:lang w:val="nl-NL"/>
        </w:rPr>
        <w:t>ng</w:t>
      </w:r>
    </w:p>
    <w:p w:rsidR="00507A7F" w:rsidRPr="00C71DB6" w:rsidRDefault="00507A7F" w:rsidP="00C71DB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sz w:val="28"/>
          <w:szCs w:val="28"/>
          <w:lang w:val="nl-NL"/>
        </w:rPr>
        <w:t>c) Tìm mốt của dấu hiệu và nêu nhận xét</w:t>
      </w:r>
    </w:p>
    <w:p w:rsidR="00507A7F" w:rsidRPr="00C71DB6" w:rsidRDefault="00507A7F" w:rsidP="00C71DB6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sz w:val="28"/>
          <w:szCs w:val="28"/>
          <w:lang w:val="nl-NL"/>
        </w:rPr>
        <w:t>d) Vẽ biểu đồ đoạn thẳng.</w:t>
      </w:r>
    </w:p>
    <w:p w:rsidR="00507A7F" w:rsidRPr="00C71DB6" w:rsidRDefault="00507A7F" w:rsidP="00507A7F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C71DB6">
        <w:rPr>
          <w:rFonts w:ascii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Bài 2</w:t>
      </w:r>
      <w:r w:rsidRPr="00C71DB6">
        <w:rPr>
          <w:rFonts w:ascii="Times New Roman" w:hAnsi="Times New Roman" w:cs="Times New Roman"/>
          <w:b/>
          <w:bCs/>
          <w:color w:val="000000"/>
          <w:sz w:val="28"/>
          <w:szCs w:val="28"/>
        </w:rPr>
        <w:t>:</w:t>
      </w:r>
      <w:r w:rsidRPr="00C71DB6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C71DB6">
        <w:rPr>
          <w:rFonts w:ascii="Times New Roman" w:hAnsi="Times New Roman" w:cs="Times New Roman"/>
          <w:color w:val="000000"/>
          <w:sz w:val="28"/>
          <w:szCs w:val="28"/>
        </w:rPr>
        <w:t>Điểm bài kiểm tra môn Toán học kỳ I của 3</w:t>
      </w:r>
      <w:r w:rsidRPr="00C71DB6">
        <w:rPr>
          <w:rFonts w:ascii="Times New Roman" w:hAnsi="Times New Roman" w:cs="Times New Roman"/>
          <w:color w:val="000000"/>
          <w:sz w:val="28"/>
          <w:szCs w:val="28"/>
          <w:lang w:val="it-IT"/>
        </w:rPr>
        <w:t>2</w:t>
      </w:r>
      <w:r w:rsidRPr="00C71DB6">
        <w:rPr>
          <w:rFonts w:ascii="Times New Roman" w:hAnsi="Times New Roman" w:cs="Times New Roman"/>
          <w:color w:val="000000"/>
          <w:sz w:val="28"/>
          <w:szCs w:val="28"/>
        </w:rPr>
        <w:t xml:space="preserve"> học sinh lớp 7</w:t>
      </w:r>
      <w:r w:rsidRPr="00C71DB6">
        <w:rPr>
          <w:rFonts w:ascii="Times New Roman" w:hAnsi="Times New Roman" w:cs="Times New Roman"/>
          <w:color w:val="000000"/>
          <w:sz w:val="28"/>
          <w:szCs w:val="28"/>
          <w:lang w:val="it-IT"/>
        </w:rPr>
        <w:t>A</w:t>
      </w:r>
      <w:r w:rsidRPr="00C71DB6">
        <w:rPr>
          <w:rFonts w:ascii="Times New Roman" w:hAnsi="Times New Roman" w:cs="Times New Roman"/>
          <w:color w:val="000000"/>
          <w:sz w:val="28"/>
          <w:szCs w:val="28"/>
        </w:rPr>
        <w:t xml:space="preserve"> được ghi trong bảng sau : </w:t>
      </w:r>
    </w:p>
    <w:tbl>
      <w:tblPr>
        <w:tblpPr w:leftFromText="180" w:rightFromText="180" w:vertAnchor="text" w:horzAnchor="page" w:tblpX="2248" w:tblpY="1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2"/>
        <w:gridCol w:w="682"/>
        <w:gridCol w:w="682"/>
        <w:gridCol w:w="682"/>
        <w:gridCol w:w="682"/>
        <w:gridCol w:w="682"/>
        <w:gridCol w:w="682"/>
        <w:gridCol w:w="682"/>
      </w:tblGrid>
      <w:tr w:rsidR="00C71DB6" w:rsidRPr="00C71DB6" w:rsidTr="00C71DB6">
        <w:trPr>
          <w:trHeight w:val="483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</w:tr>
      <w:tr w:rsidR="00C71DB6" w:rsidRPr="00C71DB6" w:rsidTr="00C71DB6">
        <w:trPr>
          <w:trHeight w:val="472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C71DB6" w:rsidRPr="00C71DB6" w:rsidTr="00C71DB6">
        <w:trPr>
          <w:trHeight w:val="472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C71DB6" w:rsidRPr="00C71DB6" w:rsidTr="00C71DB6">
        <w:trPr>
          <w:trHeight w:val="483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1DB6" w:rsidRPr="00C71DB6" w:rsidRDefault="00C71DB6" w:rsidP="00C71DB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1DB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</w:tbl>
    <w:p w:rsidR="00507A7F" w:rsidRPr="00C71DB6" w:rsidRDefault="00507A7F" w:rsidP="00507A7F">
      <w:pPr>
        <w:spacing w:line="96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507A7F" w:rsidRPr="00C71DB6" w:rsidRDefault="00507A7F" w:rsidP="00507A7F">
      <w:pPr>
        <w:spacing w:line="96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C71DB6" w:rsidRDefault="00C71DB6" w:rsidP="00507A7F">
      <w:pPr>
        <w:ind w:left="720"/>
        <w:rPr>
          <w:rFonts w:ascii="Times New Roman" w:hAnsi="Times New Roman" w:cs="Times New Roman"/>
          <w:bCs/>
          <w:sz w:val="28"/>
          <w:szCs w:val="28"/>
          <w:lang w:val="fr-FR"/>
        </w:rPr>
      </w:pPr>
    </w:p>
    <w:p w:rsidR="00C71DB6" w:rsidRDefault="00C71DB6" w:rsidP="00507A7F">
      <w:pPr>
        <w:ind w:left="720"/>
        <w:rPr>
          <w:rFonts w:ascii="Times New Roman" w:hAnsi="Times New Roman" w:cs="Times New Roman"/>
          <w:bCs/>
          <w:sz w:val="28"/>
          <w:szCs w:val="28"/>
          <w:lang w:val="fr-FR"/>
        </w:rPr>
      </w:pPr>
    </w:p>
    <w:p w:rsidR="00C71DB6" w:rsidRDefault="00C71DB6" w:rsidP="00507A7F">
      <w:pPr>
        <w:ind w:left="720"/>
        <w:rPr>
          <w:rFonts w:ascii="Times New Roman" w:hAnsi="Times New Roman" w:cs="Times New Roman"/>
          <w:bCs/>
          <w:sz w:val="28"/>
          <w:szCs w:val="28"/>
          <w:lang w:val="fr-FR"/>
        </w:rPr>
      </w:pPr>
    </w:p>
    <w:p w:rsidR="00C71DB6" w:rsidRDefault="00C71DB6" w:rsidP="00507A7F">
      <w:pPr>
        <w:ind w:left="720"/>
        <w:rPr>
          <w:rFonts w:ascii="Times New Roman" w:hAnsi="Times New Roman" w:cs="Times New Roman"/>
          <w:bCs/>
          <w:sz w:val="28"/>
          <w:szCs w:val="28"/>
          <w:lang w:val="fr-FR"/>
        </w:rPr>
      </w:pPr>
    </w:p>
    <w:p w:rsidR="00507A7F" w:rsidRPr="00C71DB6" w:rsidRDefault="00507A7F" w:rsidP="00507A7F">
      <w:pPr>
        <w:ind w:left="720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C71DB6">
        <w:rPr>
          <w:rFonts w:ascii="Times New Roman" w:hAnsi="Times New Roman" w:cs="Times New Roman"/>
          <w:bCs/>
          <w:sz w:val="28"/>
          <w:szCs w:val="28"/>
          <w:lang w:val="fr-FR"/>
        </w:rPr>
        <w:t>a) Dấu hiệu ở đây là gì</w:t>
      </w:r>
      <w:r w:rsidR="00C71DB6">
        <w:rPr>
          <w:rFonts w:ascii="Times New Roman" w:hAnsi="Times New Roman" w:cs="Times New Roman"/>
          <w:bCs/>
          <w:sz w:val="28"/>
          <w:szCs w:val="28"/>
          <w:lang w:val="fr-FR"/>
        </w:rPr>
        <w:t> ?</w:t>
      </w:r>
    </w:p>
    <w:p w:rsidR="00507A7F" w:rsidRPr="00C71DB6" w:rsidRDefault="00C71DB6" w:rsidP="00507A7F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>b)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Lập bảng tần số                                                                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</w:t>
      </w:r>
    </w:p>
    <w:p w:rsidR="00C71DB6" w:rsidRDefault="00C71DB6" w:rsidP="00507A7F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>c)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>Tính số trung bình cộ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ng và Mốt của dấu hiệu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                                     </w:t>
      </w:r>
    </w:p>
    <w:p w:rsidR="00507A7F" w:rsidRPr="00C71DB6" w:rsidRDefault="00C71DB6" w:rsidP="00507A7F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</w:t>
      </w:r>
      <w:r w:rsidR="00507A7F" w:rsidRPr="00C71DB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e) Vẽ biểu đồ đoạn thẳng ?                                                  </w:t>
      </w:r>
    </w:p>
    <w:p w:rsidR="00C71DB6" w:rsidRPr="00C71DB6" w:rsidRDefault="00C71DB6" w:rsidP="00C71DB6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C71DB6">
        <w:rPr>
          <w:rFonts w:ascii="Times New Roman" w:hAnsi="Times New Roman" w:cs="Times New Roman"/>
          <w:b/>
          <w:i/>
          <w:sz w:val="28"/>
          <w:szCs w:val="28"/>
          <w:lang w:val="nl-NL"/>
        </w:rPr>
        <w:t>Bài 3 :</w:t>
      </w:r>
      <w:r w:rsidRPr="00C71DB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71DB6">
        <w:rPr>
          <w:rFonts w:ascii="Times New Roman" w:hAnsi="Times New Roman" w:cs="Times New Roman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C71DB6" w:rsidRPr="00C71DB6" w:rsidTr="0028365D">
        <w:tc>
          <w:tcPr>
            <w:tcW w:w="1579" w:type="dxa"/>
          </w:tcPr>
          <w:p w:rsidR="00C71DB6" w:rsidRPr="00C71DB6" w:rsidRDefault="00C71DB6" w:rsidP="0028365D">
            <w:pPr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 (x)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1580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C71DB6" w:rsidRPr="00C71DB6" w:rsidTr="0028365D">
        <w:tc>
          <w:tcPr>
            <w:tcW w:w="1579" w:type="dxa"/>
          </w:tcPr>
          <w:p w:rsidR="00C71DB6" w:rsidRPr="00C71DB6" w:rsidRDefault="00C71DB6" w:rsidP="0028365D">
            <w:pPr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ần số (n)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</w:tc>
        <w:tc>
          <w:tcPr>
            <w:tcW w:w="1580" w:type="dxa"/>
          </w:tcPr>
          <w:p w:rsidR="00C71DB6" w:rsidRPr="00C71DB6" w:rsidRDefault="00C71DB6" w:rsidP="0028365D">
            <w:pPr>
              <w:jc w:val="center"/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71DB6">
              <w:rPr>
                <w:rFonts w:ascii="Times New Roman" w:hAnsi="Times New Roman" w:cs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:rsidR="00C71DB6" w:rsidRPr="00C71DB6" w:rsidRDefault="00C71DB6" w:rsidP="00C71DB6">
      <w:pPr>
        <w:rPr>
          <w:rFonts w:ascii="Times New Roman" w:hAnsi="Times New Roman" w:cs="Times New Roman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C71DB6">
        <w:rPr>
          <w:rFonts w:ascii="Times New Roman" w:hAnsi="Times New Roman" w:cs="Times New Roman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br w:type="textWrapping" w:clear="all"/>
        <w:t xml:space="preserve">Biết điểm trung bình cộng bằng </w:t>
      </w:r>
      <w:r w:rsidRPr="00C71DB6">
        <w:rPr>
          <w:rFonts w:ascii="Times New Roman" w:hAnsi="Times New Roman" w:cs="Times New Roman"/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6,8</w:t>
      </w:r>
      <w:r w:rsidRPr="00C71DB6">
        <w:rPr>
          <w:rFonts w:ascii="Times New Roman" w:hAnsi="Times New Roman" w:cs="Times New Roman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. </w:t>
      </w:r>
      <w:r w:rsidRPr="00C71DB6">
        <w:rPr>
          <w:rFonts w:ascii="Times New Roman" w:hAnsi="Times New Roman" w:cs="Times New Roman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ãy tìm giá trị của  n.</w:t>
      </w:r>
    </w:p>
    <w:p w:rsidR="00C71DB6" w:rsidRPr="00C71DB6" w:rsidRDefault="00C71DB6" w:rsidP="00507A7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C71DB6">
        <w:rPr>
          <w:rFonts w:ascii="Times New Roman" w:hAnsi="Times New Roman" w:cs="Times New Roman"/>
          <w:b/>
          <w:i/>
          <w:sz w:val="28"/>
          <w:szCs w:val="28"/>
        </w:rPr>
        <w:t>II. Hình học</w:t>
      </w:r>
    </w:p>
    <w:p w:rsidR="00507A7F" w:rsidRPr="00C71DB6" w:rsidRDefault="00C71DB6" w:rsidP="00507A7F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</w:t>
      </w:r>
      <w:r w:rsidR="00507A7F" w:rsidRPr="00C71DB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.</w:t>
      </w:r>
      <w:r w:rsidR="00507A7F" w:rsidRPr="00C71DB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07A7F" w:rsidRPr="00C71DB6">
        <w:rPr>
          <w:rFonts w:ascii="Times New Roman" w:hAnsi="Times New Roman" w:cs="Times New Roman"/>
          <w:sz w:val="28"/>
          <w:szCs w:val="28"/>
        </w:rPr>
        <w:t xml:space="preserve">Cho tam giác nhọn ABC. Kẻ </w:t>
      </w:r>
      <w:r w:rsidR="00507A7F" w:rsidRPr="00C71DB6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1.95pt;height:13.75pt" o:ole="">
            <v:imagedata r:id="rId6" o:title=""/>
          </v:shape>
          <o:OLEObject Type="Embed" ProgID="Equation.DSMT4" ShapeID="_x0000_i1028" DrawAspect="Content" ObjectID="_1647088182" r:id="rId7"/>
        </w:object>
      </w:r>
      <w:r w:rsidR="00507A7F" w:rsidRPr="00C71DB6">
        <w:rPr>
          <w:rFonts w:ascii="Times New Roman" w:hAnsi="Times New Roman" w:cs="Times New Roman"/>
          <w:sz w:val="28"/>
          <w:szCs w:val="28"/>
        </w:rPr>
        <w:t xml:space="preserve"> ( </w:t>
      </w:r>
      <w:r w:rsidR="00507A7F" w:rsidRPr="00C71DB6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029" type="#_x0000_t75" style="width:41.95pt;height:13.75pt" o:ole="">
            <v:imagedata r:id="rId8" o:title=""/>
          </v:shape>
          <o:OLEObject Type="Embed" ProgID="Equation.DSMT4" ShapeID="_x0000_i1029" DrawAspect="Content" ObjectID="_1647088183" r:id="rId9"/>
        </w:object>
      </w:r>
      <w:r w:rsidR="00507A7F" w:rsidRPr="00C71DB6">
        <w:rPr>
          <w:rFonts w:ascii="Times New Roman" w:hAnsi="Times New Roman" w:cs="Times New Roman"/>
          <w:sz w:val="28"/>
          <w:szCs w:val="28"/>
        </w:rPr>
        <w:t xml:space="preserve">). Biết AB = 13 cm; AH = 12 cm và </w:t>
      </w:r>
    </w:p>
    <w:p w:rsidR="00507A7F" w:rsidRPr="00C71DB6" w:rsidRDefault="00507A7F" w:rsidP="00507A7F">
      <w:pPr>
        <w:ind w:left="709"/>
        <w:rPr>
          <w:rFonts w:ascii="Times New Roman" w:hAnsi="Times New Roman" w:cs="Times New Roman"/>
          <w:sz w:val="28"/>
          <w:szCs w:val="28"/>
        </w:rPr>
      </w:pPr>
      <w:r w:rsidRPr="00C71DB6">
        <w:rPr>
          <w:rFonts w:ascii="Times New Roman" w:hAnsi="Times New Roman" w:cs="Times New Roman"/>
          <w:sz w:val="28"/>
          <w:szCs w:val="28"/>
        </w:rPr>
        <w:t>HC = 16 cm. Tính chu vi tam giác ABC.</w:t>
      </w:r>
    </w:p>
    <w:p w:rsidR="00507A7F" w:rsidRPr="00C71DB6" w:rsidRDefault="00507A7F" w:rsidP="00507A7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1DB6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>Bài 2</w:t>
      </w:r>
      <w:r w:rsidRPr="00C71DB6">
        <w:rPr>
          <w:rFonts w:ascii="Times New Roman" w:eastAsia="Times New Roman" w:hAnsi="Times New Roman" w:cs="Times New Roman"/>
          <w:sz w:val="28"/>
          <w:szCs w:val="28"/>
        </w:rPr>
        <w:t>: Cho ABC. Trên tia đối của tia AB lấy điểm D sao cho AD = AC, trên tia đối của tia AC lấy điểm E sao cho AB = AE.</w:t>
      </w:r>
    </w:p>
    <w:p w:rsidR="00507A7F" w:rsidRPr="00C71DB6" w:rsidRDefault="00507A7F" w:rsidP="00507A7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1DB6">
        <w:rPr>
          <w:rFonts w:ascii="Times New Roman" w:eastAsia="Times New Roman" w:hAnsi="Times New Roman" w:cs="Times New Roman"/>
          <w:sz w:val="28"/>
          <w:szCs w:val="28"/>
        </w:rPr>
        <w:t>a. Chứng minh: BC = DE</w:t>
      </w:r>
    </w:p>
    <w:p w:rsidR="00507A7F" w:rsidRPr="00C71DB6" w:rsidRDefault="00507A7F" w:rsidP="00507A7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1DB6">
        <w:rPr>
          <w:rFonts w:ascii="Times New Roman" w:eastAsia="Times New Roman" w:hAnsi="Times New Roman" w:cs="Times New Roman"/>
          <w:sz w:val="28"/>
          <w:szCs w:val="28"/>
        </w:rPr>
        <w:t>b. Chứng minh tia phân giác của góc BAE vuông góc với CD.</w:t>
      </w:r>
    </w:p>
    <w:p w:rsidR="00507A7F" w:rsidRPr="00C71DB6" w:rsidRDefault="00C71DB6" w:rsidP="00507A7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71DB6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  <w:lang w:val="nb-NO"/>
        </w:rPr>
        <w:t>3</w:t>
      </w:r>
      <w:r w:rsidR="00507A7F" w:rsidRPr="00C71DB6">
        <w:rPr>
          <w:rFonts w:ascii="Times New Roman" w:hAnsi="Times New Roman" w:cs="Times New Roman"/>
          <w:b/>
          <w:bCs/>
          <w:sz w:val="28"/>
          <w:szCs w:val="28"/>
          <w:lang w:val="nb-NO"/>
        </w:rPr>
        <w:t>:</w:t>
      </w:r>
      <w:r w:rsidR="00507A7F" w:rsidRPr="00C71DB6">
        <w:rPr>
          <w:rFonts w:ascii="Times New Roman" w:hAnsi="Times New Roman" w:cs="Times New Roman"/>
          <w:sz w:val="28"/>
          <w:szCs w:val="28"/>
        </w:rPr>
        <w:t xml:space="preserve">  </w:t>
      </w:r>
      <w:r w:rsidR="00507A7F" w:rsidRPr="00C71DB6">
        <w:rPr>
          <w:rFonts w:ascii="Times New Roman" w:hAnsi="Times New Roman" w:cs="Times New Roman"/>
          <w:sz w:val="28"/>
          <w:szCs w:val="28"/>
          <w:lang w:val="pt-BR"/>
        </w:rPr>
        <w:t xml:space="preserve">Cho tam giác cân ABC </w:t>
      </w:r>
      <w:r>
        <w:rPr>
          <w:rFonts w:ascii="Times New Roman" w:hAnsi="Times New Roman" w:cs="Times New Roman"/>
          <w:sz w:val="28"/>
          <w:szCs w:val="28"/>
          <w:lang w:val="pt-BR"/>
        </w:rPr>
        <w:t>cân tại</w:t>
      </w:r>
      <w:bookmarkStart w:id="0" w:name="_GoBack"/>
      <w:bookmarkEnd w:id="0"/>
      <w:r w:rsidR="00507A7F" w:rsidRPr="00C71DB6">
        <w:rPr>
          <w:rFonts w:ascii="Times New Roman" w:hAnsi="Times New Roman" w:cs="Times New Roman"/>
          <w:sz w:val="28"/>
          <w:szCs w:val="28"/>
          <w:lang w:val="pt-BR"/>
        </w:rPr>
        <w:t xml:space="preserve"> A (AB = AC). Gọi D, E lần lượt là trung điểm của AB và AC.</w:t>
      </w:r>
    </w:p>
    <w:p w:rsidR="00507A7F" w:rsidRPr="00C71DB6" w:rsidRDefault="00507A7F" w:rsidP="00507A7F">
      <w:pPr>
        <w:ind w:left="709"/>
        <w:rPr>
          <w:rFonts w:ascii="Times New Roman" w:hAnsi="Times New Roman" w:cs="Times New Roman"/>
          <w:sz w:val="28"/>
          <w:szCs w:val="28"/>
          <w:lang w:val="nb-NO"/>
        </w:rPr>
      </w:pPr>
      <w:r w:rsidRPr="00C71DB6">
        <w:rPr>
          <w:rFonts w:ascii="Times New Roman" w:hAnsi="Times New Roman" w:cs="Times New Roman"/>
          <w:sz w:val="28"/>
          <w:szCs w:val="28"/>
          <w:lang w:val="nb-NO"/>
        </w:rPr>
        <w:tab/>
        <w:t xml:space="preserve">a) Chứng minh </w:t>
      </w:r>
      <w:r w:rsidRPr="00C71DB6">
        <w:rPr>
          <w:rFonts w:ascii="Times New Roman" w:hAnsi="Times New Roman" w:cs="Times New Roman"/>
          <w:position w:val="-4"/>
          <w:sz w:val="28"/>
          <w:szCs w:val="28"/>
          <w:lang w:val="nb-NO"/>
        </w:rPr>
        <w:object w:dxaOrig="1820" w:dyaOrig="279">
          <v:shape id="_x0000_i1025" type="#_x0000_t75" style="width:90.8pt;height:13.75pt" o:ole="">
            <v:imagedata r:id="rId10" o:title=""/>
          </v:shape>
          <o:OLEObject Type="Embed" ProgID="Equation.DSMT4" ShapeID="_x0000_i1025" DrawAspect="Content" ObjectID="_1647088184" r:id="rId11"/>
        </w:object>
      </w:r>
      <w:r w:rsidRPr="00C71DB6">
        <w:rPr>
          <w:rFonts w:ascii="Times New Roman" w:hAnsi="Times New Roman" w:cs="Times New Roman"/>
          <w:sz w:val="28"/>
          <w:szCs w:val="28"/>
          <w:lang w:val="nb-NO"/>
        </w:rPr>
        <w:t>.</w:t>
      </w:r>
    </w:p>
    <w:p w:rsidR="00507A7F" w:rsidRPr="00C71DB6" w:rsidRDefault="00507A7F" w:rsidP="00507A7F">
      <w:pPr>
        <w:ind w:left="709"/>
        <w:rPr>
          <w:rFonts w:ascii="Times New Roman" w:hAnsi="Times New Roman" w:cs="Times New Roman"/>
          <w:sz w:val="28"/>
          <w:szCs w:val="28"/>
          <w:lang w:val="nb-NO"/>
        </w:rPr>
      </w:pPr>
      <w:r w:rsidRPr="00C71DB6">
        <w:rPr>
          <w:rFonts w:ascii="Times New Roman" w:hAnsi="Times New Roman" w:cs="Times New Roman"/>
          <w:sz w:val="28"/>
          <w:szCs w:val="28"/>
          <w:lang w:val="nb-NO"/>
        </w:rPr>
        <w:tab/>
        <w:t xml:space="preserve">b) Chứng minh BE = CD. </w:t>
      </w:r>
    </w:p>
    <w:p w:rsidR="00507A7F" w:rsidRPr="00C71DB6" w:rsidRDefault="00507A7F" w:rsidP="00507A7F">
      <w:pPr>
        <w:ind w:left="709"/>
        <w:rPr>
          <w:rFonts w:ascii="Times New Roman" w:hAnsi="Times New Roman" w:cs="Times New Roman"/>
          <w:sz w:val="28"/>
          <w:szCs w:val="28"/>
          <w:lang w:val="nb-NO"/>
        </w:rPr>
      </w:pPr>
      <w:r w:rsidRPr="00C71DB6">
        <w:rPr>
          <w:rFonts w:ascii="Times New Roman" w:hAnsi="Times New Roman" w:cs="Times New Roman"/>
          <w:sz w:val="28"/>
          <w:szCs w:val="28"/>
          <w:lang w:val="nb-NO"/>
        </w:rPr>
        <w:tab/>
        <w:t xml:space="preserve">c) Gọi K là giao điểm của BE và CD. Chứng minh </w:t>
      </w:r>
      <w:r w:rsidRPr="00C71DB6">
        <w:rPr>
          <w:rFonts w:ascii="Times New Roman" w:hAnsi="Times New Roman" w:cs="Times New Roman"/>
          <w:position w:val="-4"/>
          <w:sz w:val="28"/>
          <w:szCs w:val="28"/>
          <w:lang w:val="nb-NO"/>
        </w:rPr>
        <w:object w:dxaOrig="800" w:dyaOrig="279">
          <v:shape id="_x0000_i1026" type="#_x0000_t75" style="width:40.05pt;height:13.75pt" o:ole="">
            <v:imagedata r:id="rId12" o:title=""/>
          </v:shape>
          <o:OLEObject Type="Embed" ProgID="Equation.DSMT4" ShapeID="_x0000_i1026" DrawAspect="Content" ObjectID="_1647088185" r:id="rId13"/>
        </w:object>
      </w:r>
      <w:r w:rsidRPr="00C71DB6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C71DB6">
        <w:rPr>
          <w:rFonts w:ascii="Times New Roman" w:hAnsi="Times New Roman" w:cs="Times New Roman"/>
          <w:sz w:val="28"/>
          <w:szCs w:val="28"/>
          <w:lang w:val="nb-NO"/>
        </w:rPr>
        <w:t>cân tại</w:t>
      </w:r>
      <w:r w:rsidRPr="00C71DB6">
        <w:rPr>
          <w:rFonts w:ascii="Times New Roman" w:hAnsi="Times New Roman" w:cs="Times New Roman"/>
          <w:sz w:val="28"/>
          <w:szCs w:val="28"/>
          <w:lang w:val="nb-NO"/>
        </w:rPr>
        <w:t xml:space="preserve"> K.</w:t>
      </w:r>
    </w:p>
    <w:p w:rsidR="00507A7F" w:rsidRPr="00C71DB6" w:rsidRDefault="00507A7F" w:rsidP="00507A7F">
      <w:pPr>
        <w:ind w:left="709"/>
        <w:rPr>
          <w:rFonts w:ascii="Times New Roman" w:hAnsi="Times New Roman" w:cs="Times New Roman"/>
          <w:sz w:val="28"/>
          <w:szCs w:val="28"/>
          <w:lang w:val="nb-NO"/>
        </w:rPr>
      </w:pPr>
      <w:r w:rsidRPr="00C71DB6">
        <w:rPr>
          <w:rFonts w:ascii="Times New Roman" w:hAnsi="Times New Roman" w:cs="Times New Roman"/>
          <w:sz w:val="28"/>
          <w:szCs w:val="28"/>
          <w:lang w:val="nb-NO"/>
        </w:rPr>
        <w:tab/>
        <w:t xml:space="preserve">d) Chøng minh AK là tia phân giác của </w:t>
      </w:r>
      <w:r w:rsidRPr="00C71DB6">
        <w:rPr>
          <w:rFonts w:ascii="Times New Roman" w:hAnsi="Times New Roman" w:cs="Times New Roman"/>
          <w:position w:val="-4"/>
          <w:sz w:val="28"/>
          <w:szCs w:val="28"/>
          <w:lang w:val="nb-NO"/>
        </w:rPr>
        <w:object w:dxaOrig="620" w:dyaOrig="380">
          <v:shape id="_x0000_i1027" type="#_x0000_t75" style="width:31.3pt;height:18.8pt" o:ole="">
            <v:imagedata r:id="rId14" o:title=""/>
          </v:shape>
          <o:OLEObject Type="Embed" ProgID="Equation.DSMT4" ShapeID="_x0000_i1027" DrawAspect="Content" ObjectID="_1647088186" r:id="rId15"/>
        </w:object>
      </w:r>
      <w:r w:rsidRPr="00C71DB6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</w:p>
    <w:p w:rsidR="0078146E" w:rsidRPr="00C71DB6" w:rsidRDefault="0078146E">
      <w:pPr>
        <w:rPr>
          <w:rFonts w:ascii="Times New Roman" w:hAnsi="Times New Roman" w:cs="Times New Roman"/>
          <w:sz w:val="28"/>
          <w:szCs w:val="28"/>
        </w:rPr>
      </w:pPr>
    </w:p>
    <w:sectPr w:rsidR="0078146E" w:rsidRPr="00C71DB6" w:rsidSect="00B15FF2">
      <w:pgSz w:w="11909" w:h="16834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AD232A"/>
    <w:multiLevelType w:val="hybridMultilevel"/>
    <w:tmpl w:val="B66606C6"/>
    <w:lvl w:ilvl="0" w:tplc="8B3CEB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7A7F"/>
    <w:rsid w:val="00507A7F"/>
    <w:rsid w:val="0078146E"/>
    <w:rsid w:val="00915294"/>
    <w:rsid w:val="00B15FF2"/>
    <w:rsid w:val="00C71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1D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1D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56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1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1</cp:revision>
  <dcterms:created xsi:type="dcterms:W3CDTF">2020-03-30T08:21:00Z</dcterms:created>
  <dcterms:modified xsi:type="dcterms:W3CDTF">2020-03-30T08:43:00Z</dcterms:modified>
</cp:coreProperties>
</file>